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34C12B93" w:rsidR="00072466" w:rsidRDefault="00B90A1B" w:rsidP="00D23955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4F91BA" w14:textId="1D01419A" w:rsidR="00B90A1B" w:rsidRPr="00C2171C" w:rsidRDefault="001229B5" w:rsidP="00B90A1B">
                            <w:pPr>
                              <w:shd w:val="clear" w:color="auto" w:fill="FFFFFF" w:themeFill="background1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014F91BA" w14:textId="1D01419A" w:rsidR="00B90A1B" w:rsidRPr="00C2171C" w:rsidRDefault="001229B5" w:rsidP="00B90A1B">
                      <w:pPr>
                        <w:shd w:val="clear" w:color="auto" w:fill="FFFFFF" w:themeFill="background1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96008">
        <w:drawing>
          <wp:inline distT="0" distB="0" distL="0" distR="0" wp14:anchorId="63E32159" wp14:editId="1B833A5C">
            <wp:extent cx="1304925" cy="1952625"/>
            <wp:effectExtent l="0" t="0" r="9525" b="9525"/>
            <wp:docPr id="33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/>
                  </pic:nvPicPr>
                  <pic:blipFill>
                    <a:blip r:embed="rId8" cstate="print"/>
                    <a:srcRect b="16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1B173BA" w14:textId="77777777" w:rsidR="00096008" w:rsidRDefault="00096008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6EF0DE95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FA65E8" w14:textId="77777777" w:rsidR="001229B5" w:rsidRPr="00C2171C" w:rsidRDefault="001229B5" w:rsidP="001229B5">
                            <w:pPr>
                              <w:shd w:val="clear" w:color="auto" w:fill="FFFFFF" w:themeFill="background1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3D09F4A0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41FA65E8" w14:textId="77777777" w:rsidR="001229B5" w:rsidRPr="00C2171C" w:rsidRDefault="001229B5" w:rsidP="001229B5">
                      <w:pPr>
                        <w:shd w:val="clear" w:color="auto" w:fill="FFFFFF" w:themeFill="background1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3D09F4A0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96008">
        <w:drawing>
          <wp:inline distT="0" distB="0" distL="0" distR="0" wp14:anchorId="2997E13B" wp14:editId="42A86BE0">
            <wp:extent cx="1304925" cy="1952625"/>
            <wp:effectExtent l="0" t="0" r="9525" b="9525"/>
            <wp:docPr id="31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/>
                  </pic:nvPicPr>
                  <pic:blipFill>
                    <a:blip r:embed="rId8" cstate="print"/>
                    <a:srcRect b="16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819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820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821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822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823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824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825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826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827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828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829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CCFF9D" w14:textId="77777777" w:rsidR="00433BE9" w:rsidRDefault="00433BE9">
      <w:r>
        <w:separator/>
      </w:r>
    </w:p>
  </w:endnote>
  <w:endnote w:type="continuationSeparator" w:id="0">
    <w:p w14:paraId="44B8F69D" w14:textId="77777777" w:rsidR="00433BE9" w:rsidRDefault="00433B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B7FB68" w14:textId="77777777" w:rsidR="00433BE9" w:rsidRDefault="00433BE9" w:rsidP="004C4BD6">
      <w:pPr>
        <w:bidi w:val="0"/>
      </w:pPr>
      <w:r>
        <w:separator/>
      </w:r>
    </w:p>
  </w:footnote>
  <w:footnote w:type="continuationSeparator" w:id="0">
    <w:p w14:paraId="61AB9102" w14:textId="77777777" w:rsidR="00433BE9" w:rsidRDefault="00433BE9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96008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229B5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33BE9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3F53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8</TotalTime>
  <Pages>17</Pages>
  <Words>2666</Words>
  <Characters>15197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